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-90" y="-7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8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250521" y="413359"/>
            <a:ext cx="11686784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аакии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мурской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ревесина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acki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murens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lignum                    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аакия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мурская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acki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murensi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upr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et Maxim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Бобовые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ab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E:\Фото растений\Коры\Maackia amurensis\21727_2fd4976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9549" y="2479806"/>
            <a:ext cx="3283646" cy="437819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Фото растений\Коры\Maackia amurensis\147667_6a7ccd9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801666"/>
            <a:ext cx="7458373" cy="5436296"/>
          </a:xfrm>
          <a:prstGeom prst="rect">
            <a:avLst/>
          </a:prstGeom>
          <a:noFill/>
        </p:spPr>
      </p:pic>
      <p:pic>
        <p:nvPicPr>
          <p:cNvPr id="7" name="Picture 1" descr="E:\Фото растений\Коры\Maackia amurensis\Maackia_amurensi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36799" y="789140"/>
            <a:ext cx="7255201" cy="544411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901874" y="3179390"/>
            <a:ext cx="101460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 </a:t>
            </a:r>
            <a:r>
              <a:rPr lang="ru-RU" sz="2800" dirty="0" err="1" smtClean="0"/>
              <a:t>оробол</a:t>
            </a:r>
            <a:r>
              <a:rPr lang="ru-RU" sz="2800" dirty="0" smtClean="0"/>
              <a:t>                                                   </a:t>
            </a:r>
            <a:r>
              <a:rPr lang="ru-RU" sz="2800" dirty="0" err="1" smtClean="0"/>
              <a:t>текторигенин</a:t>
            </a:r>
            <a:endParaRPr lang="ru-RU" sz="2800" dirty="0"/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61723" y="1016913"/>
          <a:ext cx="4327986" cy="1951755"/>
        </p:xfrm>
        <a:graphic>
          <a:graphicData uri="http://schemas.openxmlformats.org/presentationml/2006/ole">
            <p:oleObj spid="_x0000_s12305" name="CS ChemDraw Drawing" r:id="rId3" imgW="3302360" imgH="1488707" progId="ChemDraw.Document.6.0">
              <p:embed/>
            </p:oleObj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6125227" y="1072741"/>
          <a:ext cx="4388125" cy="1895928"/>
        </p:xfrm>
        <a:graphic>
          <a:graphicData uri="http://schemas.openxmlformats.org/presentationml/2006/ole">
            <p:oleObj spid="_x0000_s12306" name="CS ChemDraw Drawing" r:id="rId4" imgW="3446668" imgH="1488707" progId="ChemDraw.Document.6.0">
              <p:embed/>
            </p:oleObj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806650" y="3745283"/>
          <a:ext cx="4202278" cy="2379944"/>
        </p:xfrm>
        <a:graphic>
          <a:graphicData uri="http://schemas.openxmlformats.org/presentationml/2006/ole">
            <p:oleObj spid="_x0000_s12307" name="CS ChemDraw Drawing" r:id="rId5" imgW="3302360" imgH="1869665" progId="ChemDraw.Document.6.0">
              <p:embed/>
            </p:oleObj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6041786" y="3858017"/>
          <a:ext cx="4097685" cy="2320708"/>
        </p:xfrm>
        <a:graphic>
          <a:graphicData uri="http://schemas.openxmlformats.org/presentationml/2006/ole">
            <p:oleObj spid="_x0000_s12308" name="CS ChemDraw Drawing" r:id="rId6" imgW="3302629" imgH="1869935" progId="ChemDraw.Document.6.0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615863" y="6162672"/>
            <a:ext cx="101460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 </a:t>
            </a:r>
            <a:r>
              <a:rPr lang="ru-RU" sz="2800" dirty="0" err="1" smtClean="0"/>
              <a:t>резвератрол</a:t>
            </a:r>
            <a:r>
              <a:rPr lang="ru-RU" sz="2800" dirty="0" smtClean="0"/>
              <a:t>                                             </a:t>
            </a:r>
            <a:r>
              <a:rPr lang="ru-RU" sz="2800" dirty="0" err="1" smtClean="0"/>
              <a:t>пицеатаннол</a:t>
            </a:r>
            <a:endParaRPr lang="ru-RU" sz="2800" dirty="0"/>
          </a:p>
        </p:txBody>
      </p:sp>
    </p:spTree>
    <p:extLst>
      <p:ext uri="{BB962C8B-B14F-4D97-AF65-F5344CB8AC3E}">
        <p14:creationId xmlns=""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88099" y="1002082"/>
            <a:ext cx="11649206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Древесина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аакии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амурской стандартизуется ФСП 42-0170-2947-02 по содержанию суммы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стильбенов и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изофлавон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пределяемой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ектро-фотометрическим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методом при  320 и 272 нм (не менее   %).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308178" y="258547"/>
            <a:ext cx="65384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маакии</a:t>
            </a:r>
            <a:r>
              <a:rPr lang="ru-RU" sz="4000" dirty="0" smtClean="0">
                <a:solidFill>
                  <a:srgbClr val="C00000"/>
                </a:solidFill>
              </a:rPr>
              <a:t> амурск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Picture 2" descr="C:\Users\User\Downloads\P3WnSXmUuaNAzL57QuzR2w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6458" y="1530851"/>
            <a:ext cx="9448140" cy="48768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0</TotalTime>
  <Words>58</Words>
  <Application>Microsoft Office PowerPoint</Application>
  <PresentationFormat>Произвольный</PresentationFormat>
  <Paragraphs>10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Тема Office</vt:lpstr>
      <vt:lpstr>CS ChemDraw Drawing</vt:lpstr>
      <vt:lpstr>Слайд 1</vt:lpstr>
      <vt:lpstr>Слайд 2</vt:lpstr>
      <vt:lpstr>Слайд 3</vt:lpstr>
      <vt:lpstr>Слайд 4</vt:lpstr>
      <vt:lpstr>Слайд 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227</cp:revision>
  <dcterms:created xsi:type="dcterms:W3CDTF">2017-09-02T10:15:39Z</dcterms:created>
  <dcterms:modified xsi:type="dcterms:W3CDTF">2017-11-08T18:46:22Z</dcterms:modified>
</cp:coreProperties>
</file>